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80" d="100"/>
          <a:sy n="80" d="100"/>
        </p:scale>
        <p:origin x="7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8</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68"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69"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70"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901"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902"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903"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904"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905"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06"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11"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2"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83"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84"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85"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86"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87"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88"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48"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49"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50"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51"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52"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53"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66"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67"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68"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69"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70"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71"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72"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73"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74"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75"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76"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6"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3"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4"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300"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301"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302"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303"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304"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305"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306"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307"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308"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309"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310"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311"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312"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26"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27"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28"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29"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4990"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4991"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4992"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4993"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4994"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4995"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4996"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4997"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4998"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4999"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5000"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67"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68"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69"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70"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71"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72"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73"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40"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41"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42"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43"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44"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3"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8"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29"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30"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3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3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3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3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3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3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3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3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3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3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85"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86"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87"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88"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89"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90"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91"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3"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TotalTime>
  <Words>1068</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Section 7.8</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316</cp:revision>
  <dcterms:created xsi:type="dcterms:W3CDTF">2013-04-26T14:43:13Z</dcterms:created>
  <dcterms:modified xsi:type="dcterms:W3CDTF">2018-08-20T19:55:03Z</dcterms:modified>
</cp:coreProperties>
</file>